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69CE8" w14:textId="77777777" w:rsidR="00AE0D16" w:rsidRPr="00376334" w:rsidRDefault="00AE0D16" w:rsidP="00AE0D16">
      <w:pPr>
        <w:pStyle w:val="a1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2E46455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CE4020">
        <w:rPr>
          <w:rFonts w:ascii="Times New Roman" w:hAnsi="Times New Roman"/>
          <w:sz w:val="24"/>
          <w:szCs w:val="24"/>
        </w:rPr>
        <w:t>эконом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4C2A39B1" w14:textId="77777777" w:rsidR="00FA0DAB" w:rsidRPr="00FA0DAB" w:rsidRDefault="00FA0DAB" w:rsidP="00FA0DAB">
            <w:pPr>
              <w:widowControl/>
              <w:suppressAutoHyphens w:val="0"/>
              <w:overflowPunct/>
              <w:autoSpaceDE/>
              <w:autoSpaceDN/>
              <w:spacing w:before="120" w:after="120"/>
              <w:ind w:firstLine="709"/>
              <w:jc w:val="both"/>
              <w:textAlignment w:val="auto"/>
              <w:rPr>
                <w:kern w:val="0"/>
                <w:lang w:eastAsia="en-US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  <w:t>УТВЕРЖДЕНА</w:t>
            </w:r>
          </w:p>
          <w:p w14:paraId="0AF40961" w14:textId="77777777" w:rsidR="00FA0DAB" w:rsidRPr="00FA0DAB" w:rsidRDefault="00FA0DAB" w:rsidP="00FA0DAB">
            <w:pPr>
              <w:spacing w:before="120" w:after="120"/>
              <w:ind w:left="460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</w:rPr>
              <w:t>решением методической комиссии по направлению подготовки Экономика СЗИУ РАНХиГС</w:t>
            </w:r>
          </w:p>
          <w:p w14:paraId="4F188C0E" w14:textId="2D0A8188" w:rsidR="00FA0DAB" w:rsidRPr="00FA0DAB" w:rsidRDefault="00FA0DAB" w:rsidP="00FA0DAB">
            <w:pPr>
              <w:spacing w:before="120" w:after="120"/>
              <w:ind w:left="460"/>
            </w:pPr>
            <w:r w:rsidRPr="00FA0DAB">
              <w:rPr>
                <w:rFonts w:ascii="Times New Roman" w:hAnsi="Times New Roman" w:cs="Calibri"/>
              </w:rPr>
              <w:t>Протокол от «</w:t>
            </w:r>
            <w:r w:rsidR="009B056E">
              <w:rPr>
                <w:rFonts w:ascii="Times New Roman" w:hAnsi="Times New Roman" w:cs="Calibri"/>
              </w:rPr>
              <w:t>28</w:t>
            </w:r>
            <w:r w:rsidRPr="00FA0DAB">
              <w:rPr>
                <w:rFonts w:ascii="Times New Roman" w:hAnsi="Times New Roman" w:cs="Calibri"/>
              </w:rPr>
              <w:t>» августа 201</w:t>
            </w:r>
            <w:r w:rsidR="009B056E">
              <w:rPr>
                <w:rFonts w:ascii="Times New Roman" w:hAnsi="Times New Roman" w:cs="Calibri"/>
              </w:rPr>
              <w:t>9</w:t>
            </w:r>
            <w:r w:rsidRPr="00FA0DAB">
              <w:rPr>
                <w:rFonts w:ascii="Times New Roman" w:hAnsi="Times New Roman" w:cs="Calibri"/>
              </w:rPr>
              <w:t xml:space="preserve"> г.  №</w:t>
            </w:r>
            <w:r w:rsidR="009B056E">
              <w:rPr>
                <w:rFonts w:ascii="Times New Roman" w:hAnsi="Times New Roman" w:cs="Calibri"/>
              </w:rPr>
              <w:t>1</w:t>
            </w:r>
            <w:r w:rsidRPr="00FA0DAB">
              <w:rPr>
                <w:rFonts w:ascii="Times New Roman" w:hAnsi="Times New Roman" w:cs="Calibri"/>
              </w:rPr>
              <w:t xml:space="preserve"> 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3BCCEBFF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</w:t>
      </w:r>
      <w:r w:rsidR="00CE402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сследования</w:t>
      </w:r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1133C528" w:rsidR="00AE0D16" w:rsidRPr="00413B90" w:rsidRDefault="00CE4020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8</w:t>
      </w:r>
      <w:r w:rsidR="00AE0D16" w:rsidRPr="00413B90">
        <w:rPr>
          <w:rFonts w:ascii="Times New Roman" w:hAnsi="Times New Roman"/>
          <w:sz w:val="24"/>
          <w:szCs w:val="24"/>
        </w:rPr>
        <w:t>.06.01</w:t>
      </w:r>
      <w:r>
        <w:rPr>
          <w:rFonts w:ascii="Times New Roman" w:hAnsi="Times New Roman"/>
          <w:sz w:val="24"/>
          <w:szCs w:val="24"/>
        </w:rPr>
        <w:t>Эконом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45A3E675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CE4020">
        <w:rPr>
          <w:rFonts w:ascii="Times New Roman" w:hAnsi="Times New Roman"/>
          <w:sz w:val="24"/>
          <w:szCs w:val="24"/>
        </w:rPr>
        <w:t>Экономика и управление народным хозяйством</w:t>
      </w:r>
      <w:r>
        <w:rPr>
          <w:rFonts w:ascii="Times New Roman" w:hAnsi="Times New Roman"/>
          <w:sz w:val="24"/>
          <w:szCs w:val="24"/>
        </w:rPr>
        <w:t xml:space="preserve">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7656DCE3" w:rsidR="00AE0D16" w:rsidRPr="009E606E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</w:t>
      </w:r>
      <w:r w:rsidR="009B056E">
        <w:rPr>
          <w:rFonts w:ascii="Times New Roman" w:hAnsi="Times New Roman"/>
          <w:sz w:val="24"/>
        </w:rPr>
        <w:t>20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25CD7225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9B056E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6F90205E" w14:textId="77777777" w:rsidR="005F5A71" w:rsidRDefault="005F5A71" w:rsidP="005F5A71">
      <w:pPr>
        <w:ind w:right="-6"/>
        <w:jc w:val="both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759E8419" w14:textId="4F4D9D15" w:rsidR="005F5A71" w:rsidRPr="005F5A71" w:rsidRDefault="005F5A71" w:rsidP="005F5A71">
      <w:pPr>
        <w:ind w:right="-6"/>
        <w:jc w:val="both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 w:rsidRPr="005F5A71">
        <w:rPr>
          <w:rFonts w:ascii="Times New Roman" w:eastAsia="Calibri" w:hAnsi="Times New Roman"/>
          <w:kern w:val="0"/>
          <w:sz w:val="24"/>
          <w:szCs w:val="24"/>
          <w:lang w:eastAsia="en-US"/>
        </w:rPr>
        <w:t>Заведующий кафедрой экономики</w:t>
      </w:r>
    </w:p>
    <w:p w14:paraId="60359B74" w14:textId="15952FDA" w:rsidR="005F5A71" w:rsidRDefault="005F5A71" w:rsidP="005F5A71">
      <w:pPr>
        <w:ind w:right="-6" w:firstLine="567"/>
        <w:rPr>
          <w:rFonts w:ascii="Times New Roman" w:hAnsi="Times New Roman"/>
          <w:sz w:val="24"/>
        </w:rPr>
      </w:pPr>
      <w:r w:rsidRPr="005F5A71">
        <w:rPr>
          <w:rFonts w:ascii="Times New Roman" w:eastAsia="Calibri" w:hAnsi="Times New Roman"/>
          <w:kern w:val="0"/>
          <w:sz w:val="24"/>
          <w:szCs w:val="24"/>
          <w:lang w:eastAsia="en-US"/>
        </w:rPr>
        <w:t>доцент, кандидат экономических наук</w:t>
      </w:r>
      <w:r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                                           </w:t>
      </w:r>
      <w:r w:rsidRPr="005F5A71">
        <w:rPr>
          <w:rFonts w:ascii="Times New Roman" w:eastAsia="Calibri" w:hAnsi="Times New Roman"/>
          <w:kern w:val="0"/>
          <w:sz w:val="24"/>
          <w:szCs w:val="24"/>
          <w:lang w:eastAsia="en-US"/>
        </w:rPr>
        <w:t>С.М. Кроливецкая</w:t>
      </w:r>
    </w:p>
    <w:p w14:paraId="5D3EB4C8" w14:textId="77777777" w:rsidR="005F5A71" w:rsidRPr="005F5A71" w:rsidRDefault="005F5A71" w:rsidP="005F5A71">
      <w:pPr>
        <w:suppressAutoHyphens w:val="0"/>
        <w:overflowPunct/>
        <w:autoSpaceDE/>
        <w:autoSpaceDN/>
        <w:ind w:right="-6"/>
        <w:jc w:val="both"/>
        <w:textAlignment w:val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17597AD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5EC95560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CDD3F94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EDD0CB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13CF324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1A4863E7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62D54C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419728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F4B7153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5C472D2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19D281C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5189150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A8B8D6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6BD162A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F08305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83410DC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077C73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E22C6ED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736372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25EFD730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D1F04C8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2A075D4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792209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BF84839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EF77B9D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74E05C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73FC78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4D58C8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F7C3F9A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1CA0D1D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09EBEE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50DAA29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3845BA5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60B68F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5EC683C6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0BA3E0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3EAC9D2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14D3C0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B03D8FA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0DA7D28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A453C1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4D1E5801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2022F38F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7E67C94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60462C7B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F25481E" w14:textId="77777777" w:rsidR="005F5A71" w:rsidRDefault="005F5A71" w:rsidP="00CB581D">
      <w:pPr>
        <w:jc w:val="center"/>
        <w:rPr>
          <w:rFonts w:ascii="Times New Roman" w:hAnsi="Times New Roman"/>
          <w:b/>
          <w:sz w:val="24"/>
        </w:rPr>
      </w:pP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D4BD37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6608C0">
        <w:rPr>
          <w:rFonts w:ascii="Times New Roman" w:hAnsi="Times New Roman"/>
          <w:kern w:val="0"/>
          <w:sz w:val="24"/>
          <w:szCs w:val="20"/>
          <w:lang w:eastAsia="en-US"/>
        </w:rPr>
        <w:t xml:space="preserve">Б1.В.01.04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721CFCF2" w:rsidR="006858C2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02F8F29B" w:rsidR="006858C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28632F58" w:rsidR="005156D2" w:rsidRPr="006608C0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33C7D3C7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1413ED31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31EF49B7" w:rsidR="005156D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Способность обосновывать актуальность, теоретическую и практическую значимость избранной темы научного исследования</w:t>
            </w:r>
          </w:p>
        </w:tc>
      </w:tr>
      <w:tr w:rsidR="00506A20" w14:paraId="38461D7F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71FE3" w14:textId="001C001D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4F2B6B" w14:textId="6B8AA7FA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способностью выполнять математические постановки и решать задачи исследования и прогнозирования экономических процессов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18D8C" w14:textId="5B7F337C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E0205B" w14:textId="3A8E5910" w:rsidR="00506A20" w:rsidRPr="00F91B73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DF1D94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515B209F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70E47584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39E70F36" w:rsidR="00506A2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170F4D" w14:textId="77777777" w:rsidR="006608C0" w:rsidRPr="006603F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1BFC0B4C" w14:textId="1D89CB4D" w:rsidR="00506A20" w:rsidRPr="00641C38" w:rsidRDefault="00506A2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05D1815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0DF67C" w14:textId="2FFF5AF0" w:rsidR="006608C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B5B43C" w14:textId="26CFFC6F" w:rsidR="006608C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проектировать и осуществлять 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D03CAF" w14:textId="703F6B6C" w:rsidR="006608C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7D86F6" w14:textId="77777777" w:rsidR="006608C0" w:rsidRPr="004C4002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26B4EC14" w14:textId="77777777" w:rsidR="006608C0" w:rsidRPr="00641C38" w:rsidRDefault="006608C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B4C8C5D" w14:textId="0C251232" w:rsidR="006858C2" w:rsidRPr="00D80005" w:rsidRDefault="006F556F" w:rsidP="006608C0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  <w:r w:rsidR="006608C0" w:rsidRPr="006608C0">
        <w:rPr>
          <w:rFonts w:ascii="Times New Roman" w:hAnsi="Times New Roman"/>
          <w:kern w:val="0"/>
          <w:sz w:val="24"/>
          <w:szCs w:val="24"/>
        </w:rPr>
        <w:t>1.2.</w:t>
      </w:r>
      <w:r w:rsidR="006608C0" w:rsidRPr="006608C0">
        <w:rPr>
          <w:rFonts w:ascii="Times New Roman" w:hAnsi="Times New Roman"/>
          <w:kern w:val="0"/>
          <w:sz w:val="20"/>
          <w:szCs w:val="20"/>
        </w:rPr>
        <w:t xml:space="preserve"> </w:t>
      </w:r>
      <w:r w:rsidR="006858C2" w:rsidRPr="006608C0">
        <w:rPr>
          <w:rFonts w:ascii="Times New Roman" w:hAnsi="Times New Roman"/>
          <w:sz w:val="24"/>
          <w:szCs w:val="24"/>
          <w:lang w:eastAsia="en-US"/>
        </w:rPr>
        <w:t>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D80005">
        <w:rPr>
          <w:rFonts w:ascii="Times New Roman" w:hAnsi="Times New Roman"/>
          <w:sz w:val="24"/>
          <w:szCs w:val="24"/>
        </w:rPr>
        <w:t>сформированы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6677AF" w:rsidRPr="00614B1D" w:rsidRDefault="006677AF" w:rsidP="006608C0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61F0FB8C" w14:textId="4C090226" w:rsidR="006A2240" w:rsidRDefault="006608C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  <w:p w14:paraId="10A445A6" w14:textId="5D550C6C" w:rsidR="006608C0" w:rsidRPr="00F91B73" w:rsidRDefault="006608C0" w:rsidP="00725B7F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  <w:p w14:paraId="22CA7FD3" w14:textId="77777777" w:rsidR="00FB51FD" w:rsidRPr="006608C0" w:rsidRDefault="006608C0" w:rsidP="0072715F">
            <w:pPr>
              <w:jc w:val="both"/>
              <w:rPr>
                <w:rFonts w:ascii="Times New Roman" w:eastAsia="Calibri" w:hAnsi="Times New Roman"/>
                <w:sz w:val="24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1.1</w:t>
            </w:r>
          </w:p>
          <w:p w14:paraId="43A1F8D0" w14:textId="23BB9AC3" w:rsidR="006608C0" w:rsidRPr="00F91B73" w:rsidRDefault="006608C0" w:rsidP="0072715F">
            <w:pPr>
              <w:jc w:val="both"/>
              <w:rPr>
                <w:rFonts w:eastAsia="Calibri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2.1</w:t>
            </w: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4D968D68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1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653974AA" w14:textId="77777777" w:rsidR="006608C0" w:rsidRDefault="006608C0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31337C8D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6608C0">
        <w:rPr>
          <w:rFonts w:ascii="Times New Roman" w:hAnsi="Times New Roman"/>
          <w:sz w:val="24"/>
          <w:szCs w:val="24"/>
        </w:rPr>
        <w:t>38</w:t>
      </w:r>
      <w:r w:rsidR="00FA2E3D">
        <w:rPr>
          <w:rFonts w:ascii="Times New Roman" w:hAnsi="Times New Roman"/>
          <w:sz w:val="24"/>
          <w:szCs w:val="24"/>
        </w:rPr>
        <w:t>.06.01 «</w:t>
      </w:r>
      <w:r w:rsidR="006608C0">
        <w:rPr>
          <w:rFonts w:ascii="Times New Roman" w:hAnsi="Times New Roman"/>
          <w:sz w:val="24"/>
        </w:rPr>
        <w:t>Экономика</w:t>
      </w:r>
      <w:r w:rsidR="00FA2E3D">
        <w:rPr>
          <w:rFonts w:ascii="Times New Roman" w:hAnsi="Times New Roman"/>
          <w:sz w:val="24"/>
        </w:rPr>
        <w:t xml:space="preserve">» направленности </w:t>
      </w:r>
      <w:r w:rsidR="006608C0">
        <w:rPr>
          <w:rFonts w:ascii="Times New Roman" w:hAnsi="Times New Roman"/>
          <w:sz w:val="24"/>
        </w:rPr>
        <w:t xml:space="preserve">08.00.05 </w:t>
      </w:r>
      <w:r w:rsidR="00FA2E3D">
        <w:rPr>
          <w:rFonts w:ascii="Times New Roman" w:hAnsi="Times New Roman"/>
          <w:sz w:val="24"/>
        </w:rPr>
        <w:t xml:space="preserve"> «</w:t>
      </w:r>
      <w:r w:rsidR="006608C0">
        <w:rPr>
          <w:rFonts w:ascii="Times New Roman" w:hAnsi="Times New Roman"/>
          <w:sz w:val="24"/>
        </w:rPr>
        <w:t>Экономика и управление народным хозяйством (региональная экономика)</w:t>
      </w:r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479B6B38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t xml:space="preserve">текущего </w:t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, промежуточной аттестации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43E0090E" w:rsidR="00B3686F" w:rsidRPr="00AE0D16" w:rsidRDefault="006608C0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04C84019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114FA2AD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1E097C97" w:rsidR="00B077DC" w:rsidRPr="00AE0D16" w:rsidRDefault="00B077DC" w:rsidP="0078393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78393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35ECC3E0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</w:t>
            </w:r>
            <w:r w:rsidR="006608C0">
              <w:rPr>
                <w:rFonts w:ascii="Times New Roman" w:hAnsi="Times New Roman"/>
                <w:b/>
                <w:sz w:val="18"/>
              </w:rPr>
              <w:t>и*, промежуточной аттестации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271F9D26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10D40603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57233FBE" w:rsidR="006A4CAA" w:rsidRDefault="006A4CAA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4174123A" w:rsidR="00B077DC" w:rsidRPr="006A4CAA" w:rsidRDefault="00B077DC" w:rsidP="00F477E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F477E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02DC82BD" w:rsidR="00B3686F" w:rsidRPr="006608C0" w:rsidRDefault="006608C0" w:rsidP="00B3686F">
      <w:pPr>
        <w:ind w:right="140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*</w:t>
      </w:r>
      <w:r w:rsidR="00B3686F" w:rsidRPr="006608C0">
        <w:rPr>
          <w:rFonts w:ascii="Times New Roman" w:hAnsi="Times New Roman"/>
          <w:i/>
        </w:rPr>
        <w:t>Используемые сокращения</w:t>
      </w:r>
      <w:r w:rsidR="00411E59" w:rsidRPr="006608C0">
        <w:rPr>
          <w:rFonts w:ascii="Times New Roman" w:hAnsi="Times New Roman"/>
          <w:i/>
        </w:rPr>
        <w:t>:</w:t>
      </w:r>
    </w:p>
    <w:p w14:paraId="645FFDC0" w14:textId="479A6B0A" w:rsidR="00A52CCB" w:rsidRPr="006608C0" w:rsidRDefault="00A52CCB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УО- устный опрос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Т – тест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З – задание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КП – курсовой проект</w:t>
      </w:r>
    </w:p>
    <w:p w14:paraId="4B677D6A" w14:textId="1A268693" w:rsidR="00411E59" w:rsidRPr="006608C0" w:rsidRDefault="00411E59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4E2EC563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477E6">
        <w:rPr>
          <w:rFonts w:ascii="Times New Roman" w:hAnsi="Times New Roman"/>
          <w:b/>
          <w:color w:val="000000"/>
          <w:kern w:val="0"/>
          <w:sz w:val="24"/>
          <w:szCs w:val="24"/>
        </w:rPr>
        <w:t>статистического анализа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0D7465B4" w:rsidR="00B077DC" w:rsidRDefault="00B077DC" w:rsidP="00783936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78393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1.9pt" o:ole="" fillcolor="window">
            <v:imagedata r:id="rId10" o:title=""/>
          </v:shape>
          <o:OLEObject Type="Embed" ProgID="Equation.3" ShapeID="_x0000_i1025" DrawAspect="Content" ObjectID="_1692629748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1.9pt;height:11.9pt" o:ole="" fillcolor="window">
            <v:imagedata r:id="rId12" o:title=""/>
          </v:shape>
          <o:OLEObject Type="Embed" ProgID="Equation.3" ShapeID="_x0000_i1026" DrawAspect="Content" ObjectID="_1692629749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9pt;height:19.4pt" o:ole="" fillcolor="window">
            <v:imagedata r:id="rId14" o:title=""/>
          </v:shape>
          <o:OLEObject Type="Embed" ProgID="Equation.3" ShapeID="_x0000_i1027" DrawAspect="Content" ObjectID="_1692629750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1pt;height:19.4pt" o:ole="" fillcolor="window">
            <v:imagedata r:id="rId16" o:title=""/>
          </v:shape>
          <o:OLEObject Type="Embed" ProgID="Equation.3" ShapeID="_x0000_i1028" DrawAspect="Content" ObjectID="_1692629751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15pt;height:11.9pt" o:ole="" fillcolor="window">
            <v:imagedata r:id="rId18" o:title=""/>
          </v:shape>
          <o:OLEObject Type="Embed" ProgID="Equation.3" ShapeID="_x0000_i1029" DrawAspect="Content" ObjectID="_1692629752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35pt;height:21.3pt" o:ole="" fillcolor="window">
            <v:imagedata r:id="rId20" o:title=""/>
          </v:shape>
          <o:OLEObject Type="Embed" ProgID="Equation.3" ShapeID="_x0000_i1030" DrawAspect="Content" ObjectID="_1692629753" r:id="rId21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3pt;height:15.05pt" o:ole="" fillcolor="window">
            <v:imagedata r:id="rId22" o:title=""/>
          </v:shape>
          <o:OLEObject Type="Embed" ProgID="Equation.3" ShapeID="_x0000_i1031" DrawAspect="Content" ObjectID="_1692629754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1.9pt;height:11.9pt" o:ole="" fillcolor="window">
            <v:imagedata r:id="rId24" o:title=""/>
          </v:shape>
          <o:OLEObject Type="Embed" ProgID="Equation.3" ShapeID="_x0000_i1032" DrawAspect="Content" ObjectID="_1692629755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15pt;height:11.9pt" o:ole="" fillcolor="window">
            <v:imagedata r:id="rId18" o:title=""/>
          </v:shape>
          <o:OLEObject Type="Embed" ProgID="Equation.3" ShapeID="_x0000_i1033" DrawAspect="Content" ObjectID="_1692629756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15pt;height:11.9pt" o:ole="" fillcolor="window">
            <v:imagedata r:id="rId27" o:title=""/>
          </v:shape>
          <o:OLEObject Type="Embed" ProgID="Equation.3" ShapeID="_x0000_i1034" DrawAspect="Content" ObjectID="_1692629757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6.9pt;height:15.05pt" o:ole="" fillcolor="window">
            <v:imagedata r:id="rId29" o:title=""/>
          </v:shape>
          <o:OLEObject Type="Embed" ProgID="Equation.3" ShapeID="_x0000_i1035" DrawAspect="Content" ObjectID="_1692629758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95pt;height:41.95pt" o:ole="">
                        <v:imagedata r:id="rId31" o:title=""/>
                      </v:shape>
                      <o:OLEObject Type="Embed" ProgID="Equation.DSMT4" ShapeID="_x0000_i1036" DrawAspect="Content" ObjectID="_1692629759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85pt;height:36.95pt" o:ole="">
                        <v:imagedata r:id="rId33" o:title=""/>
                      </v:shape>
                      <o:OLEObject Type="Embed" ProgID="Equation.DSMT4" ShapeID="_x0000_i1037" DrawAspect="Content" ObjectID="_1692629760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95pt;height:41.95pt" o:ole="">
                        <v:imagedata r:id="rId35" o:title=""/>
                      </v:shape>
                      <o:OLEObject Type="Embed" ProgID="Equation.DSMT4" ShapeID="_x0000_i1038" DrawAspect="Content" ObjectID="_1692629761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45pt;height:41.95pt" o:ole="">
                        <v:imagedata r:id="rId37" o:title=""/>
                      </v:shape>
                      <o:OLEObject Type="Embed" ProgID="Equation.DSMT4" ShapeID="_x0000_i1039" DrawAspect="Content" ObjectID="_1692629762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05pt;height:20.05pt" o:ole="">
            <v:imagedata r:id="rId41" o:title=""/>
          </v:shape>
          <o:OLEObject Type="Embed" ProgID="Equation.DSMT4" ShapeID="_x0000_i1040" DrawAspect="Content" ObjectID="_1692629763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30.05pt;height:15.05pt" o:ole="">
            <v:imagedata r:id="rId43" o:title=""/>
          </v:shape>
          <o:OLEObject Type="Embed" ProgID="Equation.DSMT4" ShapeID="_x0000_i1041" DrawAspect="Content" ObjectID="_1692629764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e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608C0" w14:paraId="39E48BEF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25EEF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594E018D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9E6D6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78D86AA0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7F6447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2F36BDDA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1E27AA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608C0" w14:paraId="7EF609F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D92E3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CF888B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600A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44F84A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6608C0" w14:paraId="4E5EA5E3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EA50AE" w14:textId="77777777" w:rsidR="006608C0" w:rsidRP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26035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B228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4893E5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Способность обосновывать актуальность, теоретическую и практическую значимость избранной темы научного исследования</w:t>
            </w:r>
          </w:p>
        </w:tc>
      </w:tr>
      <w:tr w:rsidR="006608C0" w14:paraId="1975287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0ECC4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C0BA2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способностью выполнять математические постановки и решать задачи исследования и прогнозирования экономических процессов и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B35B7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C9B017" w14:textId="77777777" w:rsidR="006608C0" w:rsidRPr="00F91B73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DF1D94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</w:tr>
      <w:tr w:rsidR="006608C0" w14:paraId="03206A46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9F1DD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48F0E2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E133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54F8D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42098AD8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7F2F191B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99ED4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6EE29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проектировать и осуществлять 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F88957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B97C17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70DA3BA5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0" w:type="auto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39"/>
        <w:gridCol w:w="3493"/>
        <w:gridCol w:w="2543"/>
      </w:tblGrid>
      <w:tr w:rsidR="006608C0" w14:paraId="73E8A7B4" w14:textId="77777777" w:rsidTr="008A7041">
        <w:trPr>
          <w:trHeight w:val="604"/>
          <w:tblHeader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E35187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Этап освоения компетенции</w:t>
            </w:r>
          </w:p>
          <w:p w14:paraId="5DBB7CEF" w14:textId="77777777" w:rsidR="006608C0" w:rsidRPr="001927AB" w:rsidRDefault="006608C0" w:rsidP="008A7041">
            <w:pPr>
              <w:jc w:val="center"/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CB4D54E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Показатель оцени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0681489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Критерий оценивания</w:t>
            </w:r>
          </w:p>
        </w:tc>
      </w:tr>
      <w:tr w:rsidR="006608C0" w:rsidRPr="00C476BA" w14:paraId="7354BB8C" w14:textId="77777777" w:rsidTr="008A7041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F769FB9" w14:textId="77777777" w:rsidR="006608C0" w:rsidRPr="00C476BA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44DA5572" w14:textId="77777777" w:rsidR="006608C0" w:rsidRPr="00C476BA" w:rsidRDefault="006608C0" w:rsidP="008A7041">
            <w:pPr>
              <w:jc w:val="center"/>
              <w:rPr>
                <w:sz w:val="24"/>
                <w:szCs w:val="20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070CDD12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знание современных методов проведения научного исследования в области региональной экономики;</w:t>
            </w:r>
          </w:p>
          <w:p w14:paraId="1389A92C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32BC837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способность применять методы исследования в области региональной экономики;</w:t>
            </w:r>
          </w:p>
          <w:p w14:paraId="61ACA78A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7A456DD" w14:textId="77777777" w:rsidR="006608C0" w:rsidRPr="00C476BA" w:rsidRDefault="006608C0" w:rsidP="008A7041">
            <w:pPr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ладение современными методами научного исследования в области региональной экономики.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6A52E2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ыбраны методы исследования в области региональной экономики для проведения научного исследования;</w:t>
            </w:r>
          </w:p>
          <w:p w14:paraId="79E9890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0F39D398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87714C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применены методы исследования в научной деятельности;</w:t>
            </w:r>
          </w:p>
          <w:p w14:paraId="4B661194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5BD467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69441133" w14:textId="77777777" w:rsidR="006608C0" w:rsidRPr="00C476BA" w:rsidRDefault="006608C0" w:rsidP="008A7041">
            <w:pPr>
              <w:jc w:val="both"/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реализованы современные методы научного исследования в научно-исследовательской деятельности с профессиональных позиций.</w:t>
            </w:r>
          </w:p>
        </w:tc>
      </w:tr>
      <w:tr w:rsidR="006608C0" w:rsidRPr="00262240" w14:paraId="051E237A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6BFE77E" w14:textId="77777777" w:rsidR="006608C0" w:rsidRPr="00262240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ПК-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1 </w:t>
            </w:r>
          </w:p>
          <w:p w14:paraId="6B20A809" w14:textId="77777777" w:rsidR="006608C0" w:rsidRPr="00262240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обосновывать актуальность, теоретическую и практическую значимость избранной темы научного исследования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EDB444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нализировать выбраннуюй тему исследования</w:t>
            </w:r>
          </w:p>
          <w:p w14:paraId="1CD62325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.</w:t>
            </w:r>
          </w:p>
          <w:p w14:paraId="5E0EF863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F5BE5C6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ИР.</w:t>
            </w:r>
          </w:p>
          <w:p w14:paraId="038AC7C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библиографии, ее качество, глубина проработки. </w:t>
            </w:r>
          </w:p>
          <w:p w14:paraId="7E1EF80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6608C0" w:rsidRPr="00DF1D94" w14:paraId="4A085126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BCDA8AB" w14:textId="77777777" w:rsidR="006608C0" w:rsidRPr="00DF1D9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ПК-6.1</w:t>
            </w:r>
          </w:p>
          <w:p w14:paraId="2BCC7406" w14:textId="77777777" w:rsidR="006608C0" w:rsidRPr="00DF1D9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1D94">
              <w:rPr>
                <w:rFonts w:ascii="Times New Roman" w:hAnsi="Times New Roman"/>
                <w:sz w:val="24"/>
                <w:szCs w:val="24"/>
              </w:rPr>
              <w:t>Формирование способности</w:t>
            </w:r>
            <w:r w:rsidRPr="006608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 xml:space="preserve">обосновать значим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етодов экономических исследований </w:t>
            </w:r>
            <w:r w:rsidRPr="00DF1D94">
              <w:rPr>
                <w:rFonts w:ascii="Times New Roman" w:hAnsi="Times New Roman"/>
                <w:sz w:val="24"/>
                <w:szCs w:val="24"/>
              </w:rPr>
              <w:t>избранной темы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D8BE41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в выбранной сфере исследования. Демонстрирует способность обосновать значимость методов экономических исследований.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BA455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Наличие отзыва от научного руководителя, его выводы о результативности работы. </w:t>
            </w:r>
          </w:p>
          <w:p w14:paraId="3703AFB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Глубина исследования решаемой проблемы.</w:t>
            </w:r>
          </w:p>
          <w:p w14:paraId="2377E7E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ответов на вопросы зачета по специальности. </w:t>
            </w:r>
          </w:p>
        </w:tc>
      </w:tr>
      <w:tr w:rsidR="006608C0" w:rsidRPr="006603F4" w14:paraId="46C9B3CF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2D230C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УК-1.1.</w:t>
            </w:r>
          </w:p>
          <w:p w14:paraId="14A56D07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2954644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597131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предметную область </w:t>
            </w:r>
          </w:p>
          <w:p w14:paraId="2FC42E6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, критически оценивать современные научные достижения. Демонстрирует способность аргументировано формулировать научную проблему и отстаивать свои выводы.</w:t>
            </w:r>
          </w:p>
          <w:p w14:paraId="1434DF1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ши-роту научных интересов, умение приводить исследования в междисциплинарных областях</w:t>
            </w:r>
          </w:p>
          <w:p w14:paraId="4B60302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4233E9A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172560E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представленной библиографии, ее качество, глубина проработки. </w:t>
            </w:r>
          </w:p>
          <w:p w14:paraId="10035849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6B5E9E3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27E9936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  <w:tr w:rsidR="006608C0" w:rsidRPr="004C4002" w14:paraId="53E68C79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E899B2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УК-2.1.</w:t>
            </w:r>
          </w:p>
          <w:p w14:paraId="7C5D04CC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178E0830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DCD98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14:paraId="3990E8F4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, критически оценивать современные научные достижения.</w:t>
            </w:r>
          </w:p>
          <w:p w14:paraId="0745B03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ргументировано формулировать сформулированную научную проблемы, отстаивать свои выводы.</w:t>
            </w:r>
          </w:p>
          <w:p w14:paraId="1786AE3D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широту научных интересов, умение приводить исследования в междисциплинарных областях</w:t>
            </w:r>
          </w:p>
          <w:p w14:paraId="24D715B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A6969E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6911450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представленной библиографии, ее качество, глубина проработки.</w:t>
            </w:r>
          </w:p>
          <w:p w14:paraId="5692ADA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  <w:p w14:paraId="541DE19F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196582C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6657DDD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</w:tbl>
    <w:p w14:paraId="4CE31DDD" w14:textId="77777777" w:rsidR="006608C0" w:rsidRDefault="006608C0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Pr="006608C0" w:rsidRDefault="00820822" w:rsidP="00C033C3">
      <w:pPr>
        <w:pStyle w:val="a0"/>
        <w:numPr>
          <w:ilvl w:val="0"/>
          <w:numId w:val="9"/>
        </w:numPr>
        <w:rPr>
          <w:b/>
        </w:rPr>
      </w:pPr>
      <w:r w:rsidRPr="006608C0">
        <w:t>Генеральная совокупность и выборка. Требования к выборке.</w:t>
      </w:r>
    </w:p>
    <w:p w14:paraId="624DA536" w14:textId="6434A837" w:rsidR="00EA0D58" w:rsidRPr="006608C0" w:rsidRDefault="00820822" w:rsidP="00C033C3">
      <w:pPr>
        <w:pStyle w:val="a0"/>
        <w:numPr>
          <w:ilvl w:val="0"/>
          <w:numId w:val="9"/>
        </w:numPr>
        <w:rPr>
          <w:b/>
        </w:rPr>
      </w:pPr>
      <w:r w:rsidRPr="006608C0">
        <w:t>Разведочный анализ</w:t>
      </w:r>
      <w:r w:rsidR="00EA0D58" w:rsidRPr="006608C0">
        <w:t>. Методы предобработки и очистки данных.</w:t>
      </w:r>
    </w:p>
    <w:p w14:paraId="6F6AFB56" w14:textId="57C7EB72" w:rsidR="00820822" w:rsidRPr="006608C0" w:rsidRDefault="00EA0D58" w:rsidP="00C033C3">
      <w:pPr>
        <w:pStyle w:val="a0"/>
        <w:numPr>
          <w:ilvl w:val="0"/>
          <w:numId w:val="9"/>
        </w:numPr>
        <w:rPr>
          <w:b/>
        </w:rPr>
      </w:pPr>
      <w:r w:rsidRPr="006608C0">
        <w:t>Методы борьбы с аномалиями. Ящичная диаграмма.</w:t>
      </w:r>
    </w:p>
    <w:p w14:paraId="57EDBE77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Ресамплинг. Понятие бутстрепа. </w:t>
      </w:r>
    </w:p>
    <w:p w14:paraId="4DF4535D" w14:textId="5326377F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Общая характеристика </w:t>
      </w:r>
      <w:r w:rsidRPr="006608C0">
        <w:rPr>
          <w:rFonts w:eastAsiaTheme="minorHAnsi"/>
          <w:lang w:val="en-US" w:eastAsia="en-US"/>
        </w:rPr>
        <w:t>SPSS</w:t>
      </w:r>
      <w:r w:rsidRPr="006608C0">
        <w:rPr>
          <w:rFonts w:eastAsiaTheme="minorHAnsi"/>
          <w:lang w:eastAsia="en-US"/>
        </w:rPr>
        <w:t>.</w:t>
      </w:r>
    </w:p>
    <w:p w14:paraId="1570D3DA" w14:textId="12708041" w:rsidR="00820822" w:rsidRPr="006608C0" w:rsidRDefault="00820822" w:rsidP="00C033C3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Обработка данных с помощью </w:t>
      </w:r>
      <w:r w:rsidRPr="006608C0">
        <w:rPr>
          <w:rFonts w:eastAsiaTheme="minorHAnsi"/>
          <w:lang w:val="en-US" w:eastAsia="en-US"/>
        </w:rPr>
        <w:t>Excel</w:t>
      </w:r>
      <w:r w:rsidRPr="006608C0">
        <w:rPr>
          <w:rFonts w:eastAsiaTheme="minorHAnsi"/>
          <w:lang w:eastAsia="en-US"/>
        </w:rPr>
        <w:t>. Надстройка «Анализ данны».</w:t>
      </w:r>
    </w:p>
    <w:p w14:paraId="14922CC6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Понятие «машинное обучение». Классификация методов машинного обучения.</w:t>
      </w:r>
    </w:p>
    <w:p w14:paraId="08B4F437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Этапы анализа данных. К</w:t>
      </w:r>
      <w:r w:rsidRPr="006608C0">
        <w:rPr>
          <w:lang w:val="en-US"/>
        </w:rPr>
        <w:t>DD</w:t>
      </w:r>
      <w:r w:rsidRPr="006608C0">
        <w:t>.</w:t>
      </w:r>
    </w:p>
    <w:p w14:paraId="21099695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  <w:lang w:val="en-US"/>
        </w:rPr>
      </w:pPr>
      <w:r w:rsidRPr="006608C0">
        <w:rPr>
          <w:lang w:val="en-US"/>
        </w:rPr>
        <w:t xml:space="preserve">Data Mining. </w:t>
      </w:r>
      <w:r w:rsidRPr="006608C0">
        <w:t>Средства</w:t>
      </w:r>
      <w:r w:rsidRPr="006608C0">
        <w:rPr>
          <w:lang w:val="en-US"/>
        </w:rPr>
        <w:t xml:space="preserve"> </w:t>
      </w:r>
      <w:r w:rsidRPr="006608C0">
        <w:t>обработки</w:t>
      </w:r>
      <w:r w:rsidRPr="006608C0">
        <w:rPr>
          <w:lang w:val="en-US"/>
        </w:rPr>
        <w:t xml:space="preserve"> Data Mining</w:t>
      </w:r>
    </w:p>
    <w:p w14:paraId="058129EC" w14:textId="1056DD0D" w:rsidR="005E1C8A" w:rsidRPr="006608C0" w:rsidRDefault="005E1C8A" w:rsidP="00C033C3">
      <w:pPr>
        <w:pStyle w:val="a0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Общая характеристика задач кластерного анализа.</w:t>
      </w:r>
    </w:p>
    <w:p w14:paraId="6243ACD9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Метрики кластерного анализа.</w:t>
      </w:r>
    </w:p>
    <w:p w14:paraId="594AF1F9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Методы определения близости между кластерами.</w:t>
      </w:r>
    </w:p>
    <w:p w14:paraId="2B31C1F0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Иерархическая кластеризация. Дендограмма.</w:t>
      </w:r>
    </w:p>
    <w:p w14:paraId="2EE9DDEB" w14:textId="1642A2BF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 xml:space="preserve">Метод </w:t>
      </w:r>
      <w:r w:rsidR="00EA0D58" w:rsidRPr="006608C0">
        <w:rPr>
          <w:lang w:val="en-US"/>
        </w:rPr>
        <w:t>k</w:t>
      </w:r>
      <w:r w:rsidR="00EA0D58" w:rsidRPr="006608C0">
        <w:t xml:space="preserve"> </w:t>
      </w:r>
      <w:r w:rsidRPr="006608C0">
        <w:t>-средних.</w:t>
      </w:r>
    </w:p>
    <w:p w14:paraId="5CF35005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 xml:space="preserve">Метод </w:t>
      </w:r>
      <w:r w:rsidRPr="006608C0">
        <w:rPr>
          <w:lang w:val="en-US"/>
        </w:rPr>
        <w:t>k</w:t>
      </w:r>
      <w:r w:rsidRPr="006608C0">
        <w:t>-ближайших соседей.</w:t>
      </w:r>
    </w:p>
    <w:p w14:paraId="4161FE24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Общая характеристика деревьев решений.</w:t>
      </w:r>
    </w:p>
    <w:p w14:paraId="675F9327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Алгоритмы построения деревьев решений.</w:t>
      </w:r>
    </w:p>
    <w:p w14:paraId="589D2478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 xml:space="preserve">Оценка качества классификации. Задачи классификации. </w:t>
      </w:r>
      <w:r w:rsidRPr="006608C0">
        <w:rPr>
          <w:lang w:val="en-US"/>
        </w:rPr>
        <w:t>ROC</w:t>
      </w:r>
      <w:r w:rsidRPr="006608C0">
        <w:t>-кривая. Таблица сопряженности.</w:t>
      </w:r>
    </w:p>
    <w:p w14:paraId="1F8CFF9D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Нейронные сети. Архитектура. Примеры решения</w:t>
      </w:r>
    </w:p>
    <w:p w14:paraId="7F36F2B6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Нейронные сети. Перцептрон. Радиальные базисные сети.</w:t>
      </w:r>
    </w:p>
    <w:p w14:paraId="75063EDC" w14:textId="77777777" w:rsidR="005E1C8A" w:rsidRPr="006608C0" w:rsidRDefault="005E1C8A" w:rsidP="00C033C3">
      <w:pPr>
        <w:pStyle w:val="a0"/>
        <w:numPr>
          <w:ilvl w:val="0"/>
          <w:numId w:val="9"/>
        </w:numPr>
        <w:rPr>
          <w:b/>
        </w:rPr>
      </w:pPr>
      <w:r w:rsidRPr="006608C0"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2350FCBB" w14:textId="77777777" w:rsidR="00C22752" w:rsidRPr="00D632B9" w:rsidRDefault="00C22752" w:rsidP="00C22752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360F8F4F" w14:textId="77777777" w:rsidR="00C22752" w:rsidRDefault="00C22752" w:rsidP="005E1C8A">
      <w:pPr>
        <w:jc w:val="both"/>
        <w:rPr>
          <w:rFonts w:ascii="Times New Roman" w:hAnsi="Times New Roman"/>
          <w:b/>
          <w:sz w:val="24"/>
        </w:rPr>
      </w:pPr>
    </w:p>
    <w:p w14:paraId="41BBA942" w14:textId="566A6403" w:rsidR="00C22752" w:rsidRDefault="00C22752" w:rsidP="00C2275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</w:t>
      </w:r>
      <w:r w:rsidRPr="00C22752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57592DFB" w14:textId="77777777" w:rsidR="00C22752" w:rsidRDefault="00C22752" w:rsidP="00C2275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1345CA55" w14:textId="77777777" w:rsidR="00C22752" w:rsidRDefault="00C22752" w:rsidP="00C2275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776FD1AD" w14:textId="77777777" w:rsidR="00C22752" w:rsidRDefault="00C22752" w:rsidP="00C2275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17CBDFE6" w14:textId="77777777" w:rsidR="00C22752" w:rsidRDefault="00C22752" w:rsidP="00C2275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14:paraId="0F087D6D" w14:textId="77777777" w:rsidR="00C22752" w:rsidRPr="00DC5C62" w:rsidRDefault="00C22752" w:rsidP="00C2275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14:paraId="53C07F8F" w14:textId="77777777" w:rsidR="00C22752" w:rsidRPr="00DC5C62" w:rsidRDefault="00C22752" w:rsidP="00C2275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1AEA7D4C" w14:textId="77777777" w:rsidR="00C22752" w:rsidRPr="00DC5C62" w:rsidRDefault="00C22752" w:rsidP="00C2275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30D5991D" w14:textId="77777777" w:rsidR="00C22752" w:rsidRPr="00DC5C62" w:rsidRDefault="00C22752" w:rsidP="00C2275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14:paraId="0D5FB279" w14:textId="77777777" w:rsidR="00C22752" w:rsidRPr="00DC5C62" w:rsidRDefault="00C22752" w:rsidP="00C2275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14:paraId="2B4E83A1" w14:textId="496E8B46" w:rsidR="00C22752" w:rsidRDefault="00C22752" w:rsidP="00C2275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14:paraId="30E1EA47" w14:textId="77777777" w:rsidR="00C22752" w:rsidRDefault="00C22752" w:rsidP="00C22752">
      <w:pPr>
        <w:jc w:val="both"/>
        <w:rPr>
          <w:rFonts w:ascii="Times New Roman" w:hAnsi="Times New Roman"/>
          <w:sz w:val="24"/>
        </w:rPr>
      </w:pPr>
    </w:p>
    <w:p w14:paraId="33FDE54D" w14:textId="6AE032F3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46A16159" w14:textId="77777777" w:rsidR="00C22752" w:rsidRPr="00C22752" w:rsidRDefault="00C22752" w:rsidP="00C22752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cs="Calibri"/>
          <w:color w:val="000000"/>
          <w:kern w:val="0"/>
        </w:rPr>
      </w:pPr>
      <w:r w:rsidRPr="00C22752">
        <w:rPr>
          <w:rFonts w:ascii="Times New Roman" w:hAnsi="Times New Roman"/>
          <w:bCs/>
          <w:color w:val="000000"/>
          <w:kern w:val="0"/>
          <w:sz w:val="24"/>
          <w:szCs w:val="24"/>
          <w:bdr w:val="none" w:sz="0" w:space="0" w:color="auto" w:frame="1"/>
        </w:rPr>
        <w:t>Студент допускается к зачету</w:t>
      </w:r>
      <w:r w:rsidRPr="00C22752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  <w:r w:rsidRPr="00C22752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по дисциплине в случае выполнения им всех заданий и мероприятий, предусмотренных программой дисциплины. </w:t>
      </w:r>
    </w:p>
    <w:p w14:paraId="38205E1C" w14:textId="77777777" w:rsidR="00C22752" w:rsidRPr="00C22752" w:rsidRDefault="00C22752" w:rsidP="00C22752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cs="Calibri"/>
          <w:color w:val="000000"/>
          <w:kern w:val="0"/>
        </w:rPr>
      </w:pPr>
      <w:r w:rsidRPr="00C22752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            Зачеты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.</w:t>
      </w:r>
      <w:r w:rsidRPr="00C22752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bookmarkStart w:id="9" w:name="_GoBack"/>
      <w:bookmarkEnd w:id="9"/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>
        <w:rPr>
          <w:rFonts w:ascii="Times New Roman" w:hAnsi="Times New Roman"/>
          <w:sz w:val="24"/>
          <w:szCs w:val="24"/>
        </w:rPr>
        <w:t>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6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C033C3">
      <w:pPr>
        <w:pStyle w:val="a0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7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C033C3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248AB755" w14:textId="77777777" w:rsidR="00C033C3" w:rsidRPr="00C033C3" w:rsidRDefault="00C033C3" w:rsidP="00C033C3">
      <w:pPr>
        <w:pStyle w:val="a0"/>
      </w:pPr>
      <w:r w:rsidRPr="00C033C3">
        <w:t>Ушаков, Евгений Владимирович. Философия и методология науки [Электронный ресурс] М.:Юрайт, 2018.- 392с. https://www.biblio-online.ru/viewer/filosofiya-i-metodologiya-nauki-413295?share_image_id=#page/1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C033C3">
      <w:pPr>
        <w:pStyle w:val="a0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C033C3">
      <w:pPr>
        <w:pStyle w:val="a0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49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3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C22752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C22752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C22752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C22752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C22752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C22752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C22752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C22752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C22752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3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4"/>
      <w:footerReference w:type="even" r:id="rId85"/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CD1C3F" w14:textId="77777777" w:rsidR="00835248" w:rsidRDefault="00835248" w:rsidP="003C0FE8">
      <w:r>
        <w:separator/>
      </w:r>
    </w:p>
  </w:endnote>
  <w:endnote w:type="continuationSeparator" w:id="0">
    <w:p w14:paraId="39448917" w14:textId="77777777" w:rsidR="00835248" w:rsidRDefault="00835248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2AEF" w:usb1="4000207B" w:usb2="00000000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670A7FCC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C22752">
      <w:rPr>
        <w:noProof/>
        <w:sz w:val="24"/>
        <w:szCs w:val="24"/>
      </w:rPr>
      <w:t>21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BFBFE9" w14:textId="77777777" w:rsidR="00835248" w:rsidRDefault="00835248" w:rsidP="003C0FE8">
      <w:r>
        <w:separator/>
      </w:r>
    </w:p>
  </w:footnote>
  <w:footnote w:type="continuationSeparator" w:id="0">
    <w:p w14:paraId="1D4C01BE" w14:textId="77777777" w:rsidR="00835248" w:rsidRDefault="00835248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AE0D16" w:rsidRDefault="00AE0D16">
    <w:pPr>
      <w:pStyle w:val="a6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7BA26F24"/>
    <w:lvl w:ilvl="0" w:tplc="18DC09EE">
      <w:start w:val="1"/>
      <w:numFmt w:val="decimal"/>
      <w:pStyle w:val="a0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502248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5A71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08C0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3A4"/>
    <w:rsid w:val="006F556F"/>
    <w:rsid w:val="007251D8"/>
    <w:rsid w:val="00725B7F"/>
    <w:rsid w:val="0072715F"/>
    <w:rsid w:val="007619B3"/>
    <w:rsid w:val="00762739"/>
    <w:rsid w:val="00767997"/>
    <w:rsid w:val="00775BD7"/>
    <w:rsid w:val="00783936"/>
    <w:rsid w:val="00785D17"/>
    <w:rsid w:val="007A3D36"/>
    <w:rsid w:val="007B0493"/>
    <w:rsid w:val="007B3A23"/>
    <w:rsid w:val="007D7BF0"/>
    <w:rsid w:val="00801C13"/>
    <w:rsid w:val="00820822"/>
    <w:rsid w:val="008215B3"/>
    <w:rsid w:val="00835248"/>
    <w:rsid w:val="008570E9"/>
    <w:rsid w:val="00861BF3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B056E"/>
    <w:rsid w:val="009C1696"/>
    <w:rsid w:val="009E606E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33C3"/>
    <w:rsid w:val="00C05C11"/>
    <w:rsid w:val="00C22752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477E6"/>
    <w:rsid w:val="00F57FC4"/>
    <w:rsid w:val="00F62AFC"/>
    <w:rsid w:val="00F673C3"/>
    <w:rsid w:val="00F73464"/>
    <w:rsid w:val="00F91B73"/>
    <w:rsid w:val="00F91D60"/>
    <w:rsid w:val="00F939C1"/>
    <w:rsid w:val="00F94D64"/>
    <w:rsid w:val="00FA0DAB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4:docId w14:val="27F19758"/>
  <w15:docId w15:val="{4FA581DB-E38D-4784-968D-D0703FE59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2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autoRedefine/>
    <w:uiPriority w:val="34"/>
    <w:qFormat/>
    <w:rsid w:val="00C033C3"/>
    <w:pPr>
      <w:numPr>
        <w:numId w:val="10"/>
      </w:numPr>
      <w:ind w:left="709" w:hanging="567"/>
      <w:jc w:val="both"/>
    </w:pPr>
    <w:rPr>
      <w:rFonts w:ascii="Times New Roman" w:hAnsi="Times New Roman"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2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3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2"/>
    <w:next w:val="a2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1">
    <w:name w:val="План маркер"/>
    <w:basedOn w:val="a2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2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3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2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a">
    <w:name w:val="Body Text Indent"/>
    <w:basedOn w:val="a2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3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3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30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4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D8B16A-E389-4FE3-84F0-9BCC6ADBD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3</Pages>
  <Words>6132</Words>
  <Characters>34957</Characters>
  <Application>Microsoft Office Word</Application>
  <DocSecurity>0</DocSecurity>
  <Lines>291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1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17</cp:revision>
  <dcterms:created xsi:type="dcterms:W3CDTF">2018-09-11T08:02:00Z</dcterms:created>
  <dcterms:modified xsi:type="dcterms:W3CDTF">2021-09-08T15:07:00Z</dcterms:modified>
</cp:coreProperties>
</file>